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3DD3C7E7" w:rsidR="00D43796" w:rsidRPr="007279C1" w:rsidRDefault="00487F41" w:rsidP="00D73D31">
      <w:pPr>
        <w:pStyle w:val="Title"/>
        <w:rPr>
          <w:b/>
          <w:sz w:val="48"/>
        </w:rPr>
      </w:pPr>
      <w:r w:rsidRPr="00487F41">
        <w:rPr>
          <w:b/>
          <w:sz w:val="52"/>
        </w:rPr>
        <w:t>Parallel and perpendicular lin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62B79B33" w:rsidR="00F15833" w:rsidRPr="006D5C1F" w:rsidRDefault="000F1EA2" w:rsidP="0092736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3615C8" w:rsidRPr="003615C8">
        <w:t>2a. Straight-line graphs, parallel/perpendicular, length and area problem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5F9DA5AB" w:rsidR="00F11D5F" w:rsidRDefault="00487F4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FC5D0DE" wp14:editId="7B858E19">
            <wp:simplePos x="0" y="0"/>
            <wp:positionH relativeFrom="column">
              <wp:posOffset>3120647</wp:posOffset>
            </wp:positionH>
            <wp:positionV relativeFrom="paragraph">
              <wp:posOffset>215569</wp:posOffset>
            </wp:positionV>
            <wp:extent cx="2698750" cy="1827499"/>
            <wp:effectExtent l="0" t="0" r="6350" b="1905"/>
            <wp:wrapThrough wrapText="bothSides">
              <wp:wrapPolygon edited="0">
                <wp:start x="0" y="0"/>
                <wp:lineTo x="0" y="21397"/>
                <wp:lineTo x="21498" y="21397"/>
                <wp:lineTo x="21498" y="0"/>
                <wp:lineTo x="0" y="0"/>
              </wp:wrapPolygon>
            </wp:wrapThrough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827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6A0CAE4D" w:rsidR="007F015F" w:rsidRPr="001C0593" w:rsidRDefault="00487F41" w:rsidP="005A47D2">
      <w:pPr>
        <w:pStyle w:val="ListParagraph"/>
        <w:numPr>
          <w:ilvl w:val="0"/>
          <w:numId w:val="2"/>
        </w:numPr>
      </w:pPr>
      <w:r>
        <w:t xml:space="preserve">When lines are </w:t>
      </w:r>
      <w:r w:rsidRPr="001C0593">
        <w:t>parallel they have the same gradient.</w:t>
      </w:r>
    </w:p>
    <w:p w14:paraId="0387A8CD" w14:textId="47940B3A" w:rsidR="00487F41" w:rsidRDefault="00487F41" w:rsidP="005A47D2">
      <w:pPr>
        <w:pStyle w:val="ListParagraph"/>
        <w:numPr>
          <w:ilvl w:val="0"/>
          <w:numId w:val="2"/>
        </w:numPr>
      </w:pPr>
      <w:r w:rsidRPr="001C0593">
        <w:t>A line perpendicular</w:t>
      </w:r>
      <w:r>
        <w:t xml:space="preserve"> to the line with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 + </w:t>
      </w:r>
      <w:r>
        <w:rPr>
          <w:i/>
        </w:rPr>
        <w:t>c</w:t>
      </w:r>
      <w:r>
        <w:t xml:space="preserve"> has gradient </w:t>
      </w:r>
      <w:r w:rsidRPr="00487F41">
        <w:rPr>
          <w:position w:val="-20"/>
        </w:rPr>
        <w:object w:dxaOrig="360" w:dyaOrig="499" w14:anchorId="3220C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24.6pt" o:ole="">
            <v:imagedata r:id="rId9" o:title=""/>
          </v:shape>
          <o:OLEObject Type="Embed" ProgID="Equation.DSMT4" ShapeID="_x0000_i1025" DrawAspect="Content" ObjectID="_1652706052" r:id="rId10"/>
        </w:object>
      </w:r>
      <w:r>
        <w:t>.</w:t>
      </w:r>
    </w:p>
    <w:p w14:paraId="157F7BAB" w14:textId="77777777" w:rsidR="00487F41" w:rsidRDefault="00487F41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ABEB942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87F41" w:rsidRPr="00487F41">
        <w:t xml:space="preserve">Find the equation of the line parallel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+ 4 which passes through </w:t>
      </w:r>
      <w:r w:rsidR="00083C62">
        <w:br/>
      </w:r>
      <w:r w:rsidR="00487F41" w:rsidRPr="00487F41">
        <w:t>the point (4,</w:t>
      </w:r>
      <w:r w:rsidR="00487F41">
        <w:t> </w:t>
      </w:r>
      <w:r w:rsidR="00487F41" w:rsidRPr="00487F41">
        <w:t>9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0DC52B3A" w14:textId="77777777" w:rsidTr="00083C62">
        <w:trPr>
          <w:trHeight w:val="2723"/>
        </w:trPr>
        <w:tc>
          <w:tcPr>
            <w:tcW w:w="3827" w:type="dxa"/>
          </w:tcPr>
          <w:p w14:paraId="2430615E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4</w:t>
            </w:r>
          </w:p>
          <w:p w14:paraId="6F7CCC37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76EE21F5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2899B6D5" w14:textId="77777777" w:rsidR="00487F41" w:rsidRDefault="00487F41" w:rsidP="0042163F">
            <w:pPr>
              <w:pStyle w:val="Example"/>
            </w:pPr>
          </w:p>
          <w:p w14:paraId="2C07C28D" w14:textId="77777777" w:rsidR="00487F41" w:rsidRDefault="00487F41" w:rsidP="00487F41">
            <w:pPr>
              <w:pStyle w:val="Examplefollow"/>
            </w:pPr>
            <w:r>
              <w:t xml:space="preserve">9 = 2 </w:t>
            </w:r>
            <w:r>
              <w:rPr>
                <w:rFonts w:cs="Times New Roman"/>
              </w:rPr>
              <w:t>×</w:t>
            </w:r>
            <w:r>
              <w:t xml:space="preserve"> 4 + </w:t>
            </w:r>
            <w:r w:rsidRPr="003C4FC5">
              <w:rPr>
                <w:i/>
              </w:rPr>
              <w:t>c</w:t>
            </w:r>
          </w:p>
          <w:p w14:paraId="71D5EF84" w14:textId="77777777" w:rsidR="00083C62" w:rsidRDefault="00083C62" w:rsidP="00487F41">
            <w:pPr>
              <w:pStyle w:val="Examplefollow"/>
            </w:pPr>
          </w:p>
          <w:p w14:paraId="40BF6567" w14:textId="77777777" w:rsidR="00487F41" w:rsidRDefault="00487F41" w:rsidP="00487F41">
            <w:pPr>
              <w:pStyle w:val="Examplefollow"/>
            </w:pPr>
            <w:r>
              <w:t xml:space="preserve">9 = 8 + </w:t>
            </w:r>
            <w:r w:rsidRPr="003C4FC5">
              <w:rPr>
                <w:i/>
              </w:rPr>
              <w:t>c</w:t>
            </w:r>
          </w:p>
          <w:p w14:paraId="09A1F384" w14:textId="77777777" w:rsidR="00487F41" w:rsidRDefault="00487F41" w:rsidP="00487F41">
            <w:pPr>
              <w:pStyle w:val="Examplefollow"/>
            </w:pPr>
            <w:r w:rsidRPr="00CA291C">
              <w:rPr>
                <w:i/>
              </w:rPr>
              <w:t>c</w:t>
            </w:r>
            <w:r>
              <w:t xml:space="preserve"> = 1</w:t>
            </w:r>
          </w:p>
          <w:p w14:paraId="38418A89" w14:textId="77777777" w:rsidR="00487F41" w:rsidRPr="00CA291C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1</w:t>
            </w:r>
          </w:p>
        </w:tc>
        <w:tc>
          <w:tcPr>
            <w:tcW w:w="3776" w:type="dxa"/>
          </w:tcPr>
          <w:p w14:paraId="456C7CA4" w14:textId="07A2E929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>As the lines are parallel they have the same gradient.</w:t>
            </w:r>
          </w:p>
          <w:p w14:paraId="6DF6755E" w14:textId="7B8FC706" w:rsidR="00487F41" w:rsidRPr="003C4FC5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Pr="003C4FC5">
              <w:rPr>
                <w:i/>
              </w:rPr>
              <w:t>m</w:t>
            </w:r>
            <w:r>
              <w:t xml:space="preserve"> = 2 into the equation of a straight line </w:t>
            </w:r>
            <w:r w:rsidRPr="003C4FC5">
              <w:rPr>
                <w:i/>
              </w:rPr>
              <w:t>y</w:t>
            </w:r>
            <w:r>
              <w:t xml:space="preserve"> = </w:t>
            </w:r>
            <w:r w:rsidRPr="003C4FC5">
              <w:rPr>
                <w:i/>
              </w:rPr>
              <w:t>mx</w:t>
            </w:r>
            <w:r>
              <w:t xml:space="preserve"> + </w:t>
            </w:r>
            <w:r w:rsidRPr="003C4FC5">
              <w:rPr>
                <w:i/>
              </w:rPr>
              <w:t>c</w:t>
            </w:r>
            <w:r>
              <w:t>.</w:t>
            </w:r>
          </w:p>
          <w:p w14:paraId="23019687" w14:textId="3F17D594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into the equation </w:t>
            </w: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0EF88ACB" w14:textId="2ED35C5D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6FF147BD" w14:textId="77777777" w:rsidR="00487F41" w:rsidRDefault="00487F41" w:rsidP="0042163F">
            <w:pPr>
              <w:pStyle w:val="Example"/>
            </w:pPr>
          </w:p>
          <w:p w14:paraId="17DCD431" w14:textId="0ED81CC2" w:rsidR="00487F41" w:rsidRPr="00CA291C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1C0593">
              <w:rPr>
                <w:i/>
              </w:rPr>
              <w:t>c</w:t>
            </w:r>
            <w:r>
              <w:t xml:space="preserve"> = 1 into the equation </w:t>
            </w:r>
            <w:r w:rsidRPr="003C4FC5">
              <w:rPr>
                <w:i/>
              </w:rPr>
              <w:t>y</w:t>
            </w:r>
            <w:r w:rsidR="00083C62">
              <w:rPr>
                <w:i/>
              </w:rPr>
              <w:t> </w:t>
            </w:r>
            <w:r>
              <w:t>=</w:t>
            </w:r>
            <w:r w:rsidR="00083C62">
              <w:t> </w:t>
            </w:r>
            <w:r>
              <w:t>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</w:tc>
      </w:tr>
    </w:tbl>
    <w:p w14:paraId="66F8ACF3" w14:textId="7D456A2E" w:rsidR="00D73D31" w:rsidRDefault="00B43FA3" w:rsidP="00487F41">
      <w:pPr>
        <w:pStyle w:val="Example"/>
        <w:tabs>
          <w:tab w:val="left" w:pos="1330"/>
        </w:tabs>
        <w:spacing w:before="24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="00487F41" w:rsidRPr="00487F41">
        <w:t xml:space="preserve">Find the equation of the line perpendicular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− 3 which passes through </w:t>
      </w:r>
      <w:r w:rsidR="00083C62">
        <w:br/>
      </w:r>
      <w:r w:rsidR="00487F41" w:rsidRPr="00487F41">
        <w:t>the point (−2,</w:t>
      </w:r>
      <w:r w:rsidR="00487F41">
        <w:t> </w:t>
      </w:r>
      <w:r w:rsidR="00487F41" w:rsidRPr="00487F41">
        <w:t>5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3E6516BB" w14:textId="77777777" w:rsidTr="00083C62">
        <w:trPr>
          <w:trHeight w:val="3942"/>
        </w:trPr>
        <w:tc>
          <w:tcPr>
            <w:tcW w:w="3827" w:type="dxa"/>
          </w:tcPr>
          <w:p w14:paraId="126E77BF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</w:p>
          <w:p w14:paraId="6B0D07CA" w14:textId="77777777" w:rsidR="00487F41" w:rsidRDefault="00487F41" w:rsidP="0042163F">
            <w:pPr>
              <w:pStyle w:val="Example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4A9E7AE4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940" w:dyaOrig="580" w14:anchorId="2901D859">
                <v:shape id="_x0000_i1026" type="#_x0000_t75" style="width:47.4pt;height:29.4pt" o:ole="">
                  <v:imagedata r:id="rId11" o:title=""/>
                </v:shape>
                <o:OLEObject Type="Embed" ProgID="Equation.DSMT4" ShapeID="_x0000_i1026" DrawAspect="Content" ObjectID="_1652706053" r:id="rId12"/>
              </w:object>
            </w:r>
          </w:p>
          <w:p w14:paraId="134FA46A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46D585A1">
                <v:shape id="_x0000_i1027" type="#_x0000_t75" style="width:58.8pt;height:29.4pt" o:ole="">
                  <v:imagedata r:id="rId13" o:title=""/>
                </v:shape>
                <o:OLEObject Type="Embed" ProgID="Equation.DSMT4" ShapeID="_x0000_i1027" DrawAspect="Content" ObjectID="_1652706054" r:id="rId14"/>
              </w:object>
            </w:r>
          </w:p>
          <w:p w14:paraId="5910E5C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560" w:dyaOrig="580" w14:anchorId="08744D47">
                <v:shape id="_x0000_i1028" type="#_x0000_t75" style="width:78pt;height:29.4pt" o:ole="">
                  <v:imagedata r:id="rId15" o:title=""/>
                </v:shape>
                <o:OLEObject Type="Embed" ProgID="Equation.DSMT4" ShapeID="_x0000_i1028" DrawAspect="Content" ObjectID="_1652706055" r:id="rId16"/>
              </w:object>
            </w:r>
          </w:p>
          <w:p w14:paraId="686D1CA5" w14:textId="77777777" w:rsidR="00083C62" w:rsidRDefault="00083C62" w:rsidP="0042163F">
            <w:pPr>
              <w:pStyle w:val="Example"/>
            </w:pPr>
          </w:p>
          <w:p w14:paraId="784BC514" w14:textId="77777777" w:rsidR="00487F41" w:rsidRDefault="00487F41" w:rsidP="0042163F">
            <w:pPr>
              <w:pStyle w:val="Example"/>
            </w:pPr>
            <w:r>
              <w:t xml:space="preserve">5 = 1 + </w:t>
            </w:r>
            <w:r w:rsidRPr="00721D79">
              <w:rPr>
                <w:i/>
              </w:rPr>
              <w:t>c</w:t>
            </w:r>
          </w:p>
          <w:p w14:paraId="0DD47C8A" w14:textId="77777777" w:rsidR="00487F41" w:rsidRDefault="00487F41" w:rsidP="0042163F">
            <w:pPr>
              <w:pStyle w:val="Example"/>
            </w:pPr>
            <w:r w:rsidRPr="00CA291C">
              <w:rPr>
                <w:i/>
              </w:rPr>
              <w:t>c</w:t>
            </w:r>
            <w:r>
              <w:t xml:space="preserve"> = 4</w:t>
            </w:r>
          </w:p>
          <w:p w14:paraId="6014E1E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70C563D3">
                <v:shape id="_x0000_i1029" type="#_x0000_t75" style="width:58.8pt;height:29.4pt" o:ole="">
                  <v:imagedata r:id="rId17" o:title=""/>
                </v:shape>
                <o:OLEObject Type="Embed" ProgID="Equation.DSMT4" ShapeID="_x0000_i1029" DrawAspect="Content" ObjectID="_1652706056" r:id="rId18"/>
              </w:object>
            </w:r>
          </w:p>
        </w:tc>
        <w:tc>
          <w:tcPr>
            <w:tcW w:w="3776" w:type="dxa"/>
          </w:tcPr>
          <w:p w14:paraId="1C2B10B8" w14:textId="60696F2E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</w:t>
            </w:r>
            <w:r w:rsidR="00083C62">
              <w:t xml:space="preserve"> perpendicular</w:t>
            </w:r>
            <w:r>
              <w:t xml:space="preserve"> line </w:t>
            </w:r>
            <w:r w:rsidR="00083C62">
              <w:br/>
            </w:r>
            <w:r>
              <w:t xml:space="preserve">is </w:t>
            </w:r>
            <w:r w:rsidR="00083C62" w:rsidRPr="00083C62">
              <w:rPr>
                <w:position w:val="-22"/>
              </w:rPr>
              <w:object w:dxaOrig="420" w:dyaOrig="580" w14:anchorId="5F9376FC">
                <v:shape id="_x0000_i1030" type="#_x0000_t75" style="width:21pt;height:29.4pt" o:ole="">
                  <v:imagedata r:id="rId19" o:title=""/>
                </v:shape>
                <o:OLEObject Type="Embed" ProgID="Equation.DSMT4" ShapeID="_x0000_i1030" DrawAspect="Content" ObjectID="_1652706057" r:id="rId20"/>
              </w:object>
            </w:r>
            <w:r w:rsidRPr="003C4FC5">
              <w:t>.</w:t>
            </w:r>
          </w:p>
          <w:p w14:paraId="3B2D265B" w14:textId="77259502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="00083C62">
              <w:rPr>
                <w:i/>
              </w:rPr>
              <w:t xml:space="preserve">m </w:t>
            </w:r>
            <w:r w:rsidR="00083C62">
              <w:t>=</w:t>
            </w:r>
            <w:r>
              <w:t xml:space="preserve"> </w:t>
            </w:r>
            <w:r w:rsidR="00083C62" w:rsidRPr="00083C62">
              <w:rPr>
                <w:position w:val="-22"/>
              </w:rPr>
              <w:object w:dxaOrig="380" w:dyaOrig="580" w14:anchorId="37487997">
                <v:shape id="_x0000_i1031" type="#_x0000_t75" style="width:19.2pt;height:29.4pt" o:ole="">
                  <v:imagedata r:id="rId21" o:title=""/>
                </v:shape>
                <o:OLEObject Type="Embed" ProgID="Equation.DSMT4" ShapeID="_x0000_i1031" DrawAspect="Content" ObjectID="_1652706058" r:id="rId22"/>
              </w:object>
            </w:r>
            <w:r>
              <w:t xml:space="preserve"> into </w:t>
            </w:r>
            <w:r w:rsidR="00083C62">
              <w:rPr>
                <w:i/>
              </w:rPr>
              <w:t>y</w:t>
            </w:r>
            <w:r w:rsidR="00083C62">
              <w:t xml:space="preserve"> = </w:t>
            </w:r>
            <w:r w:rsidR="00083C62">
              <w:rPr>
                <w:i/>
              </w:rPr>
              <w:t>mx</w:t>
            </w:r>
            <w:r w:rsidR="00083C62">
              <w:t xml:space="preserve"> + </w:t>
            </w:r>
            <w:r w:rsidR="00083C62">
              <w:rPr>
                <w:i/>
              </w:rPr>
              <w:t>c</w:t>
            </w:r>
            <w:r w:rsidR="00083C62">
              <w:t>.</w:t>
            </w:r>
          </w:p>
          <w:p w14:paraId="05C021DD" w14:textId="2C6A346B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</w:t>
            </w:r>
            <w:r w:rsidR="00083C62">
              <w:t xml:space="preserve">(–2, 5) </w:t>
            </w:r>
            <w:r>
              <w:t xml:space="preserve">into the equation </w:t>
            </w:r>
            <w:r w:rsidR="00083C62" w:rsidRPr="00083C62">
              <w:rPr>
                <w:position w:val="-22"/>
              </w:rPr>
              <w:object w:dxaOrig="1160" w:dyaOrig="580" w14:anchorId="726D59BD">
                <v:shape id="_x0000_i1032" type="#_x0000_t75" style="width:58.8pt;height:29.4pt" o:ole="">
                  <v:imagedata r:id="rId23" o:title=""/>
                </v:shape>
                <o:OLEObject Type="Embed" ProgID="Equation.DSMT4" ShapeID="_x0000_i1032" DrawAspect="Content" ObjectID="_1652706059" r:id="rId24"/>
              </w:object>
            </w:r>
          </w:p>
          <w:p w14:paraId="36DFC698" w14:textId="1D0A740E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41D28E9C" w14:textId="77777777" w:rsidR="00487F41" w:rsidRDefault="00487F41" w:rsidP="0042163F">
            <w:pPr>
              <w:pStyle w:val="Example"/>
            </w:pPr>
          </w:p>
          <w:p w14:paraId="28A0DDAE" w14:textId="1FD951CE" w:rsidR="00487F41" w:rsidRPr="00F54DC6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083C62">
              <w:rPr>
                <w:i/>
              </w:rPr>
              <w:t>c</w:t>
            </w:r>
            <w:r>
              <w:t xml:space="preserve"> = 4 into </w:t>
            </w:r>
            <w:r w:rsidR="00083C62" w:rsidRPr="00083C62">
              <w:rPr>
                <w:position w:val="-22"/>
              </w:rPr>
              <w:object w:dxaOrig="1160" w:dyaOrig="580" w14:anchorId="6818973A">
                <v:shape id="_x0000_i1033" type="#_x0000_t75" style="width:58.8pt;height:29.4pt" o:ole="">
                  <v:imagedata r:id="rId25" o:title=""/>
                </v:shape>
                <o:OLEObject Type="Embed" ProgID="Equation.DSMT4" ShapeID="_x0000_i1033" DrawAspect="Content" ObjectID="_1652706060" r:id="rId26"/>
              </w:object>
            </w:r>
            <w:r w:rsidR="00083C62">
              <w:t>.</w:t>
            </w:r>
          </w:p>
        </w:tc>
      </w:tr>
    </w:tbl>
    <w:p w14:paraId="6DD4A1B3" w14:textId="01627C7C" w:rsidR="007F015F" w:rsidRDefault="00F06B4C" w:rsidP="00487F41">
      <w:pPr>
        <w:pStyle w:val="Example"/>
        <w:tabs>
          <w:tab w:val="left" w:pos="1276"/>
        </w:tabs>
        <w:ind w:left="1276" w:hanging="1276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487F41">
        <w:t>A line passes through the points (0,</w:t>
      </w:r>
      <w:r w:rsidR="00083C62">
        <w:t> </w:t>
      </w:r>
      <w:r w:rsidR="00487F41">
        <w:t>5) and (9,</w:t>
      </w:r>
      <w:r w:rsidR="00083C62">
        <w:t> </w:t>
      </w:r>
      <w:r w:rsidR="00487F41">
        <w:rPr>
          <w:rFonts w:cs="Times New Roman"/>
        </w:rPr>
        <w:t>−</w:t>
      </w:r>
      <w:r w:rsidR="00487F41">
        <w:t>1).</w:t>
      </w:r>
      <w:r w:rsidR="00487F41">
        <w:br/>
        <w:t xml:space="preserve">Find the equation of the line which is perpendicular to the line and passes through </w:t>
      </w:r>
      <w:r w:rsidR="00083C62">
        <w:br/>
      </w:r>
      <w:r w:rsidR="00487F41">
        <w:t>its midpoint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7B48270A" w14:textId="77777777" w:rsidTr="00954B48">
        <w:trPr>
          <w:trHeight w:val="6322"/>
        </w:trPr>
        <w:tc>
          <w:tcPr>
            <w:tcW w:w="3827" w:type="dxa"/>
          </w:tcPr>
          <w:p w14:paraId="735AF1F1" w14:textId="77777777" w:rsidR="00487F41" w:rsidRDefault="00083C62" w:rsidP="00487F41">
            <w:pPr>
              <w:pStyle w:val="Exampleline1"/>
            </w:pPr>
            <w:r w:rsidRPr="00083C62">
              <w:rPr>
                <w:position w:val="-10"/>
              </w:rPr>
              <w:object w:dxaOrig="580" w:dyaOrig="320" w14:anchorId="75CB618F">
                <v:shape id="_x0000_i1034" type="#_x0000_t75" style="width:29.4pt;height:15.6pt" o:ole="">
                  <v:imagedata r:id="rId27" o:title=""/>
                </v:shape>
                <o:OLEObject Type="Embed" ProgID="Equation.DSMT4" ShapeID="_x0000_i1034" DrawAspect="Content" ObjectID="_1652706061" r:id="rId28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600" w:dyaOrig="320" w14:anchorId="166A9EDE">
                <v:shape id="_x0000_i1035" type="#_x0000_t75" style="width:30pt;height:15.6pt" o:ole="">
                  <v:imagedata r:id="rId29" o:title=""/>
                </v:shape>
                <o:OLEObject Type="Embed" ProgID="Equation.DSMT4" ShapeID="_x0000_i1035" DrawAspect="Content" ObjectID="_1652706062" r:id="rId30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580" w:dyaOrig="320" w14:anchorId="135D5E21">
                <v:shape id="_x0000_i1036" type="#_x0000_t75" style="width:29.4pt;height:15.6pt" o:ole="">
                  <v:imagedata r:id="rId31" o:title=""/>
                </v:shape>
                <o:OLEObject Type="Embed" ProgID="Equation.DSMT4" ShapeID="_x0000_i1036" DrawAspect="Content" ObjectID="_1652706063" r:id="rId32"/>
              </w:object>
            </w:r>
            <w:r w:rsidR="00487F41">
              <w:t xml:space="preserve"> and </w:t>
            </w:r>
            <w:r w:rsidRPr="00083C62">
              <w:rPr>
                <w:position w:val="-10"/>
              </w:rPr>
              <w:object w:dxaOrig="720" w:dyaOrig="320" w14:anchorId="7FF0C34B">
                <v:shape id="_x0000_i1037" type="#_x0000_t75" style="width:36.6pt;height:15.6pt" o:ole="">
                  <v:imagedata r:id="rId33" o:title=""/>
                </v:shape>
                <o:OLEObject Type="Embed" ProgID="Equation.DSMT4" ShapeID="_x0000_i1037" DrawAspect="Content" ObjectID="_1652706064" r:id="rId34"/>
              </w:object>
            </w:r>
          </w:p>
          <w:p w14:paraId="0300A776" w14:textId="77777777" w:rsidR="00487F41" w:rsidRDefault="00954B48" w:rsidP="0042163F">
            <w:pPr>
              <w:pStyle w:val="Example"/>
            </w:pPr>
            <w:r w:rsidRPr="00954B48">
              <w:rPr>
                <w:position w:val="-56"/>
              </w:rPr>
              <w:object w:dxaOrig="2160" w:dyaOrig="1240" w14:anchorId="528113FF">
                <v:shape id="_x0000_i1038" type="#_x0000_t75" style="width:108pt;height:60.6pt" o:ole="">
                  <v:imagedata r:id="rId35" o:title=""/>
                </v:shape>
                <o:OLEObject Type="Embed" ProgID="Equation.DSMT4" ShapeID="_x0000_i1038" DrawAspect="Content" ObjectID="_1652706065" r:id="rId36"/>
              </w:object>
            </w:r>
          </w:p>
          <w:p w14:paraId="193EEF75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800" w:dyaOrig="580" w14:anchorId="3CE9124D">
                <v:shape id="_x0000_i1039" type="#_x0000_t75" style="width:40.8pt;height:29.4pt" o:ole="">
                  <v:imagedata r:id="rId37" o:title=""/>
                </v:shape>
                <o:OLEObject Type="Embed" ProgID="Equation.DSMT4" ShapeID="_x0000_i1039" DrawAspect="Content" ObjectID="_1652706066" r:id="rId38"/>
              </w:object>
            </w:r>
          </w:p>
          <w:p w14:paraId="6D7B9A3E" w14:textId="77777777" w:rsidR="00954B48" w:rsidRDefault="00954B48" w:rsidP="0042163F">
            <w:pPr>
              <w:pStyle w:val="Example"/>
            </w:pPr>
          </w:p>
          <w:p w14:paraId="1E750C0F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020" w:dyaOrig="580" w14:anchorId="546FE6B1">
                <v:shape id="_x0000_i1040" type="#_x0000_t75" style="width:51pt;height:29.4pt" o:ole="">
                  <v:imagedata r:id="rId39" o:title=""/>
                </v:shape>
                <o:OLEObject Type="Embed" ProgID="Equation.DSMT4" ShapeID="_x0000_i1040" DrawAspect="Content" ObjectID="_1652706067" r:id="rId40"/>
              </w:object>
            </w:r>
            <w:r w:rsidR="00487F41">
              <w:t xml:space="preserve"> </w:t>
            </w:r>
          </w:p>
          <w:p w14:paraId="35EFEC21" w14:textId="77777777" w:rsidR="00954B48" w:rsidRDefault="00954B48" w:rsidP="0042163F">
            <w:pPr>
              <w:pStyle w:val="Example"/>
            </w:pPr>
          </w:p>
          <w:p w14:paraId="0B5C69E7" w14:textId="77777777" w:rsidR="00487F41" w:rsidRDefault="00487F41" w:rsidP="0042163F">
            <w:pPr>
              <w:pStyle w:val="Example"/>
            </w:pPr>
            <w:r>
              <w:t xml:space="preserve">Midpoint = </w:t>
            </w:r>
            <w:r w:rsidR="00954B48" w:rsidRPr="00954B48">
              <w:rPr>
                <w:position w:val="-26"/>
              </w:rPr>
              <w:object w:dxaOrig="2380" w:dyaOrig="639" w14:anchorId="63F20285">
                <v:shape id="_x0000_i1041" type="#_x0000_t75" style="width:119.4pt;height:31.8pt" o:ole="">
                  <v:imagedata r:id="rId41" o:title=""/>
                </v:shape>
                <o:OLEObject Type="Embed" ProgID="Equation.DSMT4" ShapeID="_x0000_i1041" DrawAspect="Content" ObjectID="_1652706068" r:id="rId42"/>
              </w:object>
            </w:r>
          </w:p>
          <w:p w14:paraId="73577D36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80" w:dyaOrig="580" w14:anchorId="56578993">
                <v:shape id="_x0000_i1042" type="#_x0000_t75" style="width:57.6pt;height:29.4pt" o:ole="">
                  <v:imagedata r:id="rId43" o:title=""/>
                </v:shape>
                <o:OLEObject Type="Embed" ProgID="Equation.DSMT4" ShapeID="_x0000_i1042" DrawAspect="Content" ObjectID="_1652706069" r:id="rId44"/>
              </w:object>
            </w:r>
          </w:p>
          <w:p w14:paraId="7E6B6697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780" w:dyaOrig="580" w14:anchorId="77459D66">
                <v:shape id="_x0000_i1043" type="#_x0000_t75" style="width:39pt;height:29.4pt" o:ole="">
                  <v:imagedata r:id="rId45" o:title=""/>
                </v:shape>
                <o:OLEObject Type="Embed" ProgID="Equation.DSMT4" ShapeID="_x0000_i1043" DrawAspect="Content" ObjectID="_1652706070" r:id="rId46"/>
              </w:object>
            </w:r>
            <w:r w:rsidR="00487F41">
              <w:t xml:space="preserve"> </w:t>
            </w:r>
          </w:p>
          <w:p w14:paraId="3BF47292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40" w:dyaOrig="580" w14:anchorId="44B43975">
                <v:shape id="_x0000_i1044" type="#_x0000_t75" style="width:57pt;height:29.4pt" o:ole="">
                  <v:imagedata r:id="rId47" o:title=""/>
                </v:shape>
                <o:OLEObject Type="Embed" ProgID="Equation.DSMT4" ShapeID="_x0000_i1044" DrawAspect="Content" ObjectID="_1652706071" r:id="rId48"/>
              </w:object>
            </w:r>
          </w:p>
        </w:tc>
        <w:tc>
          <w:tcPr>
            <w:tcW w:w="3776" w:type="dxa"/>
          </w:tcPr>
          <w:p w14:paraId="2BDC1EF6" w14:textId="590A4253" w:rsidR="00487F41" w:rsidRDefault="00487F41" w:rsidP="00487F41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1C0593" w:rsidRPr="001C0593">
              <w:rPr>
                <w:position w:val="-28"/>
              </w:rPr>
              <w:object w:dxaOrig="1100" w:dyaOrig="639" w14:anchorId="510D0A74">
                <v:shape id="_x0000_i1045" type="#_x0000_t75" style="width:55.2pt;height:32.4pt" o:ole="">
                  <v:imagedata r:id="rId49" o:title=""/>
                </v:shape>
                <o:OLEObject Type="Embed" ProgID="Equation.DSMT4" ShapeID="_x0000_i1045" DrawAspect="Content" ObjectID="_1652706072" r:id="rId50"/>
              </w:object>
            </w:r>
            <w:r>
              <w:t xml:space="preserve"> to work out the gradient of the line.</w:t>
            </w:r>
          </w:p>
          <w:p w14:paraId="2D8308FC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369C87A1" w14:textId="622891A6" w:rsidR="00487F41" w:rsidRDefault="00487F41" w:rsidP="00487F41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 perpendicular line </w:t>
            </w:r>
            <w:r w:rsidR="00954B48">
              <w:br/>
            </w:r>
            <w:r>
              <w:t xml:space="preserve">is </w:t>
            </w:r>
            <w:r w:rsidR="001C0593" w:rsidRPr="00954B48">
              <w:rPr>
                <w:position w:val="-22"/>
              </w:rPr>
              <w:object w:dxaOrig="420" w:dyaOrig="580" w14:anchorId="7C56F2E2">
                <v:shape id="_x0000_i1046" type="#_x0000_t75" style="width:21pt;height:29.4pt" o:ole="">
                  <v:imagedata r:id="rId51" o:title=""/>
                </v:shape>
                <o:OLEObject Type="Embed" ProgID="Equation.DSMT4" ShapeID="_x0000_i1046" DrawAspect="Content" ObjectID="_1652706073" r:id="rId52"/>
              </w:object>
            </w:r>
            <w:r w:rsidRPr="003C4FC5">
              <w:t>.</w:t>
            </w:r>
          </w:p>
          <w:p w14:paraId="2E0BF12C" w14:textId="50428FC5" w:rsidR="00487F41" w:rsidRDefault="00487F41" w:rsidP="00487F41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Pr="006969C0">
              <w:t xml:space="preserve">Substitute the gradient into the equation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249253FB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1B2FFBFB" w14:textId="78599A85" w:rsidR="00487F41" w:rsidRPr="00175999" w:rsidRDefault="00487F41" w:rsidP="00487F41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Work out the coordinates of the midpoint of the line.</w:t>
            </w:r>
          </w:p>
          <w:p w14:paraId="1AE27B3E" w14:textId="77777777" w:rsidR="00487F41" w:rsidRDefault="00487F41" w:rsidP="0042163F">
            <w:pPr>
              <w:pStyle w:val="Example"/>
            </w:pPr>
          </w:p>
          <w:p w14:paraId="7D9EAFB1" w14:textId="5A522F78" w:rsidR="00487F41" w:rsidRDefault="00487F41" w:rsidP="00487F41">
            <w:pPr>
              <w:pStyle w:val="Examplefollow"/>
            </w:pPr>
            <w:r w:rsidRPr="00175999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ubstitute the coordinates of the midpoint in</w:t>
            </w:r>
            <w:r w:rsidRPr="006969C0">
              <w:t>to the equation.</w:t>
            </w:r>
          </w:p>
          <w:p w14:paraId="320A4617" w14:textId="4CF8AB2A" w:rsidR="00487F41" w:rsidRDefault="00487F41" w:rsidP="00954B48">
            <w:pPr>
              <w:pStyle w:val="Examplefollow"/>
              <w:spacing w:before="120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6969C0">
              <w:t>Simplify and solve the equation.</w:t>
            </w:r>
          </w:p>
          <w:p w14:paraId="71A5A8C3" w14:textId="2C89768C" w:rsidR="00487F41" w:rsidRPr="006969C0" w:rsidRDefault="00487F41" w:rsidP="00487F41">
            <w:pPr>
              <w:pStyle w:val="Examplefollow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="00954B48" w:rsidRPr="00954B48">
              <w:rPr>
                <w:position w:val="-22"/>
              </w:rPr>
              <w:object w:dxaOrig="780" w:dyaOrig="580" w14:anchorId="2EB0B3C6">
                <v:shape id="_x0000_i1047" type="#_x0000_t75" style="width:39pt;height:29.4pt" o:ole="">
                  <v:imagedata r:id="rId53" o:title=""/>
                </v:shape>
                <o:OLEObject Type="Embed" ProgID="Equation.DSMT4" ShapeID="_x0000_i1047" DrawAspect="Content" ObjectID="_1652706074" r:id="rId54"/>
              </w:object>
            </w:r>
            <w:r>
              <w:rPr>
                <w:sz w:val="20"/>
                <w:szCs w:val="20"/>
              </w:rPr>
              <w:t xml:space="preserve"> </w:t>
            </w:r>
            <w:r>
              <w:t xml:space="preserve">into the equation </w:t>
            </w:r>
            <w:r w:rsidR="00954B48" w:rsidRPr="00954B48">
              <w:rPr>
                <w:position w:val="-22"/>
              </w:rPr>
              <w:object w:dxaOrig="1020" w:dyaOrig="580" w14:anchorId="4BED8D85">
                <v:shape id="_x0000_i1048" type="#_x0000_t75" style="width:51pt;height:29.4pt" o:ole="">
                  <v:imagedata r:id="rId55" o:title=""/>
                </v:shape>
                <o:OLEObject Type="Embed" ProgID="Equation.DSMT4" ShapeID="_x0000_i1048" DrawAspect="Content" ObjectID="_1652706075" r:id="rId56"/>
              </w:object>
            </w:r>
            <w:r w:rsidR="00954B48">
              <w:t>.</w: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1BD9F30E" w14:textId="5DC304DA" w:rsidR="009A4BBD" w:rsidRPr="00487F41" w:rsidRDefault="00D602D4" w:rsidP="00954B48">
      <w:pPr>
        <w:pStyle w:val="Question1stline"/>
        <w:ind w:left="426" w:hanging="426"/>
      </w:pPr>
      <w:r>
        <w:rPr>
          <w:b/>
        </w:rPr>
        <w:t>1</w:t>
      </w:r>
      <w:r w:rsidR="00757B8B">
        <w:tab/>
      </w:r>
      <w:r w:rsidR="00487F41">
        <w:t>Find the equation of the line parallel to each of the given lines and which passes through each of the given points.</w:t>
      </w:r>
    </w:p>
    <w:p w14:paraId="0D38F95C" w14:textId="092964DB" w:rsidR="00487F41" w:rsidRDefault="004F2E65" w:rsidP="00487F41">
      <w:pPr>
        <w:pStyle w:val="Questionfollowline"/>
      </w:pPr>
      <w:r>
        <w:tab/>
      </w:r>
      <w:r w:rsidR="00487F41" w:rsidRPr="00954B48">
        <w:rPr>
          <w:b/>
        </w:rPr>
        <w:t>a</w:t>
      </w:r>
      <w:r w:rsidR="00487F41">
        <w:tab/>
      </w:r>
      <w:r w:rsidR="00487F41">
        <w:rPr>
          <w:i/>
        </w:rPr>
        <w:t>y</w:t>
      </w:r>
      <w:r w:rsidR="00487F41">
        <w:t xml:space="preserve"> = 3</w:t>
      </w:r>
      <w:r w:rsidR="00487F41">
        <w:rPr>
          <w:i/>
        </w:rPr>
        <w:t>x</w:t>
      </w:r>
      <w:r w:rsidR="00487F41">
        <w:t xml:space="preserve"> + 1 </w:t>
      </w:r>
      <w:proofErr w:type="gramStart"/>
      <w:r w:rsidR="00487F41">
        <w:t xml:space="preserve">   (</w:t>
      </w:r>
      <w:proofErr w:type="gramEnd"/>
      <w:r w:rsidR="00487F41">
        <w:t>3, 2)</w:t>
      </w:r>
      <w:r w:rsidR="00487F41">
        <w:tab/>
      </w:r>
      <w:r w:rsidR="00487F41" w:rsidRPr="00954B48">
        <w:rPr>
          <w:b/>
        </w:rPr>
        <w:t>b</w:t>
      </w:r>
      <w:r w:rsidR="00487F41">
        <w:tab/>
      </w:r>
      <w:r w:rsidR="00487F41">
        <w:rPr>
          <w:i/>
        </w:rPr>
        <w:t>y</w:t>
      </w:r>
      <w:r w:rsidR="00487F41">
        <w:t> = 3 – 2</w:t>
      </w:r>
      <w:r w:rsidR="00487F41">
        <w:rPr>
          <w:i/>
        </w:rPr>
        <w:t>x</w:t>
      </w:r>
      <w:r w:rsidR="00487F41">
        <w:t xml:space="preserve">    (1, 3)</w:t>
      </w:r>
    </w:p>
    <w:p w14:paraId="2584CABA" w14:textId="140EECF8" w:rsidR="00487F41" w:rsidRPr="00487F41" w:rsidRDefault="004F2E65" w:rsidP="00954B48">
      <w:pPr>
        <w:pStyle w:val="Questionfollowline"/>
      </w:pPr>
      <w:r>
        <w:tab/>
      </w:r>
      <w:r w:rsidR="00487F41" w:rsidRPr="00954B48">
        <w:rPr>
          <w:b/>
        </w:rPr>
        <w:t>c</w:t>
      </w:r>
      <w:r w:rsidR="00487F41">
        <w:tab/>
        <w:t>2</w:t>
      </w:r>
      <w:r w:rsidR="00487F41">
        <w:rPr>
          <w:i/>
        </w:rPr>
        <w:t>x</w:t>
      </w:r>
      <w:r w:rsidR="00487F41">
        <w:t xml:space="preserve"> + 4</w:t>
      </w:r>
      <w:r w:rsidR="00487F41">
        <w:rPr>
          <w:i/>
        </w:rPr>
        <w:t>y</w:t>
      </w:r>
      <w:r w:rsidR="00487F41">
        <w:t xml:space="preserve"> + 3 = 0 </w:t>
      </w:r>
      <w:proofErr w:type="gramStart"/>
      <w:r w:rsidR="00487F41">
        <w:t xml:space="preserve">   (</w:t>
      </w:r>
      <w:proofErr w:type="gramEnd"/>
      <w:r w:rsidR="00487F41">
        <w:t>6, –3)</w:t>
      </w:r>
      <w:r w:rsidR="00487F41">
        <w:tab/>
      </w:r>
      <w:r w:rsidR="00487F41" w:rsidRPr="00954B48">
        <w:rPr>
          <w:b/>
        </w:rPr>
        <w:t>d</w:t>
      </w:r>
      <w:r w:rsidR="00487F41">
        <w:tab/>
        <w:t>2</w:t>
      </w:r>
      <w:r w:rsidR="00487F41">
        <w:rPr>
          <w:i/>
        </w:rPr>
        <w:t>y</w:t>
      </w:r>
      <w:r w:rsidR="00487F41">
        <w:t xml:space="preserve"> –3</w:t>
      </w:r>
      <w:r w:rsidR="00487F41">
        <w:rPr>
          <w:i/>
        </w:rPr>
        <w:t>x</w:t>
      </w:r>
      <w:r w:rsidR="00487F41">
        <w:t xml:space="preserve"> + 2 = 0    (8, 20)</w:t>
      </w:r>
    </w:p>
    <w:p w14:paraId="714CE5FA" w14:textId="27858AEE" w:rsidR="00F302BE" w:rsidRDefault="004F2E65" w:rsidP="004F2E65">
      <w:pPr>
        <w:pStyle w:val="Question1stline"/>
        <w:ind w:left="426" w:hanging="426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373BE8" wp14:editId="4BA8BEF9">
                <wp:simplePos x="0" y="0"/>
                <wp:positionH relativeFrom="column">
                  <wp:posOffset>4015740</wp:posOffset>
                </wp:positionH>
                <wp:positionV relativeFrom="paragraph">
                  <wp:posOffset>73660</wp:posOffset>
                </wp:positionV>
                <wp:extent cx="1687195" cy="951865"/>
                <wp:effectExtent l="0" t="0" r="27305" b="19685"/>
                <wp:wrapThrough wrapText="bothSides">
                  <wp:wrapPolygon edited="0">
                    <wp:start x="0" y="0"/>
                    <wp:lineTo x="0" y="21614"/>
                    <wp:lineTo x="21706" y="21614"/>
                    <wp:lineTo x="21706" y="0"/>
                    <wp:lineTo x="0" y="0"/>
                  </wp:wrapPolygon>
                </wp:wrapThrough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951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B77352" w14:textId="77777777" w:rsidR="004F2E65" w:rsidRPr="009A4BBD" w:rsidRDefault="004F2E65" w:rsidP="004F2E65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CCFE409" w14:textId="3A7BC0F9" w:rsidR="004F2E65" w:rsidRPr="004F2E65" w:rsidRDefault="004F2E65" w:rsidP="004F2E65">
                            <w:r>
                              <w:t xml:space="preserve">If </w:t>
                            </w: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= </w:t>
                            </w:r>
                            <w:r>
                              <w:rPr>
                                <w:position w:val="-20"/>
                              </w:rPr>
                              <w:object w:dxaOrig="200" w:dyaOrig="499" w14:anchorId="099C9496">
                                <v:shape id="_x0000_i1050" type="#_x0000_t75" style="width:9pt;height:24.6pt" o:ole="">
                                  <v:imagedata r:id="rId57" o:title=""/>
                                </v:shape>
                                <o:OLEObject Type="Embed" ProgID="Equation.DSMT4" ShapeID="_x0000_i1050" DrawAspect="Content" ObjectID="_1652706084" r:id="rId58"/>
                              </w:object>
                            </w:r>
                            <w:r>
                              <w:t xml:space="preserve"> then the negative reciprocal </w:t>
                            </w:r>
                            <w:r>
                              <w:rPr>
                                <w:position w:val="-20"/>
                              </w:rPr>
                              <w:object w:dxaOrig="780" w:dyaOrig="499" w14:anchorId="4C322329">
                                <v:shape id="_x0000_i1052" type="#_x0000_t75" style="width:39pt;height:24.6pt" o:ole="">
                                  <v:imagedata r:id="rId59" o:title=""/>
                                </v:shape>
                                <o:OLEObject Type="Embed" ProgID="Equation.DSMT4" ShapeID="_x0000_i1052" DrawAspect="Content" ObjectID="_1652706085" r:id="rId6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373BE8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16.2pt;margin-top:5.8pt;width:132.85pt;height:74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">
                <v:textbox>
                  <w:txbxContent>
                    <w:p w14:paraId="54B77352" w14:textId="77777777" w:rsidR="004F2E65" w:rsidRPr="009A4BBD" w:rsidRDefault="004F2E65" w:rsidP="004F2E65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CCFE409" w14:textId="3A7BC0F9" w:rsidR="004F2E65" w:rsidRPr="004F2E65" w:rsidRDefault="004F2E65" w:rsidP="004F2E65">
                      <w:r>
                        <w:t xml:space="preserve">If </w:t>
                      </w:r>
                      <w:r>
                        <w:rPr>
                          <w:i/>
                        </w:rPr>
                        <w:t>m</w:t>
                      </w:r>
                      <w:r>
                        <w:t xml:space="preserve"> = </w:t>
                      </w:r>
                      <w:r>
                        <w:rPr>
                          <w:position w:val="-20"/>
                        </w:rPr>
                        <w:object w:dxaOrig="200" w:dyaOrig="499" w14:anchorId="099C9496">
                          <v:shape id="_x0000_i1057" type="#_x0000_t75" style="width:9.75pt;height:24.75pt" o:ole="">
                            <v:imagedata r:id="rId61" o:title=""/>
                          </v:shape>
                          <o:OLEObject Type="Embed" ProgID="Equation.DSMT4" ShapeID="_x0000_i1057" DrawAspect="Content" ObjectID="_1569423104" r:id="rId63"/>
                        </w:object>
                      </w:r>
                      <w:r>
                        <w:t xml:space="preserve"> then the negative reciprocal </w:t>
                      </w:r>
                      <w:r>
                        <w:rPr>
                          <w:position w:val="-20"/>
                        </w:rPr>
                        <w:object w:dxaOrig="780" w:dyaOrig="499" w14:anchorId="4C322329">
                          <v:shape id="_x0000_i1058" type="#_x0000_t75" style="width:39pt;height:24.75pt" o:ole="">
                            <v:imagedata r:id="rId64" o:title=""/>
                          </v:shape>
                          <o:OLEObject Type="Embed" ProgID="Equation.DSMT4" ShapeID="_x0000_i1058" DrawAspect="Content" ObjectID="_1569423105" r:id="rId65"/>
                        </w:objec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B10985">
        <w:rPr>
          <w:b/>
        </w:rPr>
        <w:t>2</w:t>
      </w:r>
      <w:r w:rsidR="009A4BBD">
        <w:tab/>
      </w:r>
      <w:r>
        <w:t xml:space="preserve">Find the equation of the line perpendicular to </w:t>
      </w:r>
      <w:r>
        <w:rPr>
          <w:i/>
        </w:rPr>
        <w:t>y</w:t>
      </w:r>
      <w:r>
        <w:t xml:space="preserve"> = </w:t>
      </w:r>
      <w:r w:rsidRPr="00487F41">
        <w:rPr>
          <w:position w:val="-20"/>
        </w:rPr>
        <w:object w:dxaOrig="200" w:dyaOrig="499" w14:anchorId="13A44D5D">
          <v:shape id="_x0000_i1053" type="#_x0000_t75" style="width:9pt;height:25.2pt" o:ole="">
            <v:imagedata r:id="rId66" o:title=""/>
          </v:shape>
          <o:OLEObject Type="Embed" ProgID="Equation.DSMT4" ShapeID="_x0000_i1053" DrawAspect="Content" ObjectID="_1652706076" r:id="rId67"/>
        </w:object>
      </w:r>
      <w:r>
        <w:rPr>
          <w:i/>
        </w:rPr>
        <w:t>x</w:t>
      </w:r>
      <w:r>
        <w:t xml:space="preserve"> – 3 which passes through the point (–5, 3).</w:t>
      </w:r>
    </w:p>
    <w:p w14:paraId="23B342BB" w14:textId="77777777" w:rsidR="004F2E65" w:rsidRDefault="004F2E65" w:rsidP="004F2E65">
      <w:pPr>
        <w:pStyle w:val="Question1stline"/>
        <w:ind w:left="426" w:hanging="426"/>
      </w:pPr>
    </w:p>
    <w:p w14:paraId="58876AA2" w14:textId="41AA4510" w:rsidR="004F2E65" w:rsidRDefault="00B10985" w:rsidP="004F2E65">
      <w:pPr>
        <w:pStyle w:val="Question1stline"/>
        <w:ind w:left="426" w:hanging="426"/>
      </w:pPr>
      <w:r>
        <w:rPr>
          <w:b/>
        </w:rPr>
        <w:t>3</w:t>
      </w:r>
      <w:r w:rsidR="004F2E65">
        <w:tab/>
        <w:t>Find the equation of the line perpendicular to each of the given lines and which passes through each of the given points.</w:t>
      </w:r>
    </w:p>
    <w:p w14:paraId="39C943A2" w14:textId="3D0412EB" w:rsidR="004F2E65" w:rsidRDefault="004F2E65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6    (4, 0)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 = </w:t>
      </w:r>
      <w:r w:rsidRPr="00487F41">
        <w:rPr>
          <w:position w:val="-20"/>
        </w:rPr>
        <w:object w:dxaOrig="300" w:dyaOrig="499" w14:anchorId="76A22029">
          <v:shape id="_x0000_i1054" type="#_x0000_t75" style="width:15pt;height:25.2pt" o:ole="">
            <v:imagedata r:id="rId68" o:title=""/>
          </v:shape>
          <o:OLEObject Type="Embed" ProgID="Equation.DSMT4" ShapeID="_x0000_i1054" DrawAspect="Content" ObjectID="_1652706077" r:id="rId69"/>
        </w:object>
      </w:r>
      <w:r>
        <w:rPr>
          <w:i/>
        </w:rPr>
        <w:t>x</w:t>
      </w:r>
      <w:r>
        <w:t xml:space="preserve"> + </w:t>
      </w:r>
      <w:r w:rsidRPr="00487F41">
        <w:rPr>
          <w:position w:val="-20"/>
        </w:rPr>
        <w:object w:dxaOrig="200" w:dyaOrig="499" w14:anchorId="670AAB6A">
          <v:shape id="_x0000_i1055" type="#_x0000_t75" style="width:9pt;height:25.2pt" o:ole="">
            <v:imagedata r:id="rId66" o:title=""/>
          </v:shape>
          <o:OLEObject Type="Embed" ProgID="Equation.DSMT4" ShapeID="_x0000_i1055" DrawAspect="Content" ObjectID="_1652706078" r:id="rId70"/>
        </w:object>
      </w:r>
      <w:r>
        <w:t xml:space="preserve">    (2, 13)</w:t>
      </w:r>
    </w:p>
    <w:p w14:paraId="56595AFA" w14:textId="17548866" w:rsidR="004F2E65" w:rsidRDefault="004F2E65" w:rsidP="00954B48">
      <w:pPr>
        <w:pStyle w:val="Questionfollowline"/>
      </w:pPr>
      <w:r>
        <w:tab/>
      </w:r>
      <w:r w:rsidRPr="00954B48">
        <w:rPr>
          <w:b/>
        </w:rPr>
        <w:t>c</w:t>
      </w:r>
      <w:r>
        <w:tab/>
      </w:r>
      <w:r>
        <w:rPr>
          <w:i/>
        </w:rPr>
        <w:t>x</w:t>
      </w:r>
      <w:r>
        <w:t xml:space="preserve"> –4</w:t>
      </w:r>
      <w:r>
        <w:rPr>
          <w:i/>
        </w:rPr>
        <w:t>y</w:t>
      </w:r>
      <w:r>
        <w:t xml:space="preserve"> – 4 = 0    (5, 15)</w:t>
      </w:r>
      <w:r>
        <w:tab/>
      </w:r>
      <w:r w:rsidRPr="00954B48">
        <w:rPr>
          <w:b/>
        </w:rPr>
        <w:t>d</w:t>
      </w:r>
      <w:r>
        <w:tab/>
        <w:t>5</w:t>
      </w:r>
      <w:r>
        <w:rPr>
          <w:i/>
        </w:rPr>
        <w:t>y</w:t>
      </w:r>
      <w:r>
        <w:t xml:space="preserve"> + 2</w:t>
      </w:r>
      <w:r>
        <w:rPr>
          <w:i/>
        </w:rPr>
        <w:t>x</w:t>
      </w:r>
      <w:r>
        <w:t xml:space="preserve"> – 5 = 0    (6, 7)</w:t>
      </w:r>
    </w:p>
    <w:p w14:paraId="2F13C578" w14:textId="704C381D" w:rsidR="004F2E65" w:rsidRDefault="00B10985" w:rsidP="004F2E65">
      <w:pPr>
        <w:pStyle w:val="Question1stline"/>
        <w:ind w:left="426" w:hanging="426"/>
      </w:pPr>
      <w:r>
        <w:rPr>
          <w:b/>
        </w:rPr>
        <w:lastRenderedPageBreak/>
        <w:t>4</w:t>
      </w:r>
      <w:r w:rsidR="004F2E65">
        <w:tab/>
        <w:t>In each case find an equation for the line passing through the origin which is also perpendicular to the line joining the two points given.</w:t>
      </w:r>
    </w:p>
    <w:p w14:paraId="248B55A7" w14:textId="2EC486BD" w:rsidR="004F2E65" w:rsidRPr="004F2E65" w:rsidRDefault="004F2E65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  <w:t>(4, 3</w:t>
      </w:r>
      <w:proofErr w:type="gramStart"/>
      <w:r>
        <w:t>),  (</w:t>
      </w:r>
      <w:proofErr w:type="gramEnd"/>
      <w:r>
        <w:t>–2, –9)</w:t>
      </w:r>
      <w:r>
        <w:tab/>
      </w:r>
      <w:r w:rsidRPr="00954B48">
        <w:rPr>
          <w:b/>
        </w:rPr>
        <w:t>b</w:t>
      </w:r>
      <w:r>
        <w:tab/>
        <w:t>(0, 3),  (–10, 8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3D400E33" w:rsidR="00F302BE" w:rsidRDefault="00B10985" w:rsidP="00F302BE">
      <w:pPr>
        <w:pStyle w:val="Question1stline"/>
        <w:ind w:left="426" w:hanging="426"/>
      </w:pPr>
      <w:r>
        <w:rPr>
          <w:b/>
        </w:rPr>
        <w:t>5</w:t>
      </w:r>
      <w:r w:rsidR="00F302BE">
        <w:tab/>
      </w:r>
      <w:r w:rsidR="004F2E65">
        <w:t>Work out whether these pairs of lines are parallel, perpendicular or neither.</w:t>
      </w:r>
    </w:p>
    <w:p w14:paraId="2045A1E2" w14:textId="4838374F" w:rsidR="004F2E65" w:rsidRDefault="004F2E65" w:rsidP="004F2E65">
      <w:pPr>
        <w:pStyle w:val="Questionfollowline4parts"/>
      </w:pPr>
      <w:r>
        <w:tab/>
      </w:r>
      <w:r w:rsidRPr="00954B48">
        <w:rPr>
          <w:b/>
        </w:rPr>
        <w:t>a</w:t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+ 3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>
        <w:tab/>
      </w:r>
      <w:r w:rsidRPr="00954B48">
        <w:rPr>
          <w:b/>
        </w:rPr>
        <w:t>c</w:t>
      </w:r>
      <w:r>
        <w:tab/>
      </w:r>
      <w:r>
        <w:rPr>
          <w:i/>
        </w:rPr>
        <w:t>y</w:t>
      </w:r>
      <w:r>
        <w:t xml:space="preserve"> = 4</w:t>
      </w:r>
      <w:r>
        <w:rPr>
          <w:i/>
        </w:rPr>
        <w:t>x</w:t>
      </w:r>
      <w:r>
        <w:t xml:space="preserve"> – 3</w:t>
      </w:r>
      <w:r>
        <w:br/>
      </w:r>
      <w:r>
        <w:tab/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7</w:t>
      </w:r>
      <w:r>
        <w:tab/>
      </w:r>
      <w:r>
        <w:tab/>
        <w:t>2</w:t>
      </w:r>
      <w:r>
        <w:rPr>
          <w:i/>
        </w:rPr>
        <w:t xml:space="preserve">x + </w:t>
      </w:r>
      <w:r w:rsidRPr="004F2E65">
        <w:rPr>
          <w:i/>
        </w:rPr>
        <w:t xml:space="preserve">y </w:t>
      </w:r>
      <w:r>
        <w:t>– 3 = 0</w:t>
      </w:r>
      <w:r>
        <w:tab/>
      </w:r>
      <w:r>
        <w:tab/>
        <w:t>4</w:t>
      </w:r>
      <w:r>
        <w:rPr>
          <w:i/>
        </w:rPr>
        <w:t>y</w:t>
      </w:r>
      <w:r>
        <w:t xml:space="preserve"> + </w:t>
      </w:r>
      <w:r>
        <w:rPr>
          <w:i/>
        </w:rPr>
        <w:t>x</w:t>
      </w:r>
      <w:r>
        <w:t xml:space="preserve"> = 2</w:t>
      </w:r>
    </w:p>
    <w:p w14:paraId="40F9BF99" w14:textId="77777777" w:rsidR="004F2E65" w:rsidRDefault="004F2E65" w:rsidP="004F2E65">
      <w:pPr>
        <w:pStyle w:val="Questionfollowline4parts"/>
      </w:pPr>
    </w:p>
    <w:p w14:paraId="2FAEACAA" w14:textId="4D0ADB68" w:rsidR="004F2E65" w:rsidRDefault="004F2E65" w:rsidP="004F2E65">
      <w:pPr>
        <w:pStyle w:val="Questionfollowline4parts"/>
      </w:pPr>
      <w:r>
        <w:tab/>
      </w:r>
      <w:r w:rsidRPr="00954B48">
        <w:rPr>
          <w:b/>
        </w:rPr>
        <w:t>d</w:t>
      </w:r>
      <w:r>
        <w:tab/>
        <w:t>3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+ 5 = 0</w:t>
      </w:r>
      <w:r>
        <w:tab/>
      </w:r>
      <w:r w:rsidRPr="00954B48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– 1 = 0</w:t>
      </w:r>
      <w:r>
        <w:tab/>
      </w:r>
      <w:r w:rsidRPr="00954B48">
        <w:rPr>
          <w:b/>
        </w:rPr>
        <w:t>f</w:t>
      </w: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6</w:t>
      </w:r>
    </w:p>
    <w:p w14:paraId="2FB85112" w14:textId="59B8BD6A" w:rsidR="004F2E65" w:rsidRDefault="004F2E65" w:rsidP="004F2E65">
      <w:pPr>
        <w:pStyle w:val="Questionfollowline4parts"/>
      </w:pPr>
      <w:r>
        <w:tab/>
      </w:r>
      <w:r>
        <w:tab/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1</w:t>
      </w:r>
      <w:r>
        <w:tab/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7</w:t>
      </w:r>
      <w:r>
        <w:tab/>
      </w:r>
      <w:r>
        <w:tab/>
        <w:t>6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+ 3 = 0</w:t>
      </w:r>
    </w:p>
    <w:p w14:paraId="1F477443" w14:textId="4FF5CAEA" w:rsidR="004F2E65" w:rsidRDefault="00B10985" w:rsidP="00954B48">
      <w:pPr>
        <w:pStyle w:val="Question1stline"/>
        <w:ind w:left="426" w:hanging="426"/>
      </w:pPr>
      <w:r w:rsidRPr="00B10985">
        <w:rPr>
          <w:b/>
        </w:rPr>
        <w:t>6</w:t>
      </w:r>
      <w:r w:rsidR="004F2E65">
        <w:tab/>
      </w:r>
      <w:r w:rsidR="00B97AEF">
        <w:t xml:space="preserve">The straight line </w:t>
      </w:r>
      <w:r w:rsidR="00B97AEF">
        <w:rPr>
          <w:b/>
        </w:rPr>
        <w:t>L</w:t>
      </w:r>
      <w:r w:rsidR="00B97AEF">
        <w:rPr>
          <w:b/>
          <w:vertAlign w:val="subscript"/>
        </w:rPr>
        <w:t>1</w:t>
      </w:r>
      <w:r w:rsidR="00B97AEF">
        <w:t xml:space="preserve"> passes through the points </w:t>
      </w:r>
      <w:r w:rsidR="00B97AEF">
        <w:rPr>
          <w:i/>
        </w:rPr>
        <w:t>A</w:t>
      </w:r>
      <w:r w:rsidR="00B97AEF">
        <w:t xml:space="preserve"> and </w:t>
      </w:r>
      <w:r w:rsidR="00B97AEF">
        <w:rPr>
          <w:i/>
        </w:rPr>
        <w:t>B</w:t>
      </w:r>
      <w:r w:rsidR="00B97AEF">
        <w:t xml:space="preserve"> with coordinates (–4, 4) and (2, 1), respectively.</w:t>
      </w:r>
    </w:p>
    <w:p w14:paraId="4FAC6229" w14:textId="66AC13D9" w:rsidR="00B97AEF" w:rsidRDefault="00B97AEF" w:rsidP="00954B48">
      <w:pPr>
        <w:pStyle w:val="Questionfollowline"/>
      </w:pPr>
      <w:r>
        <w:tab/>
      </w:r>
      <w:r w:rsidRPr="00954B48">
        <w:rPr>
          <w:b/>
        </w:rPr>
        <w:t>a</w:t>
      </w:r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</w:t>
      </w:r>
    </w:p>
    <w:p w14:paraId="20822EFC" w14:textId="42F2A54B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2</w:t>
      </w:r>
      <w:r>
        <w:t xml:space="preserve"> is parallel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and passes through the point </w:t>
      </w:r>
      <w:r>
        <w:rPr>
          <w:i/>
        </w:rPr>
        <w:t>C</w:t>
      </w:r>
      <w:r>
        <w:t xml:space="preserve"> with coordinates (–8, 3).</w:t>
      </w:r>
    </w:p>
    <w:p w14:paraId="0EC5524A" w14:textId="4BE73CF6" w:rsidR="00B97AEF" w:rsidRDefault="00B97AEF" w:rsidP="00954B48">
      <w:pPr>
        <w:pStyle w:val="Questionfollowline"/>
      </w:pPr>
      <w:r>
        <w:tab/>
      </w:r>
      <w:r w:rsidRPr="00954B48">
        <w:rPr>
          <w:b/>
        </w:rPr>
        <w:t>b</w:t>
      </w:r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2</w:t>
      </w:r>
      <w:r>
        <w:rPr>
          <w:b/>
        </w:rPr>
        <w:t xml:space="preserve"> </w:t>
      </w:r>
      <w:r w:rsidRPr="00B97AEF">
        <w:t>in the form</w:t>
      </w:r>
      <w:r>
        <w:t xml:space="preserve">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 + </w:t>
      </w:r>
      <w:r>
        <w:rPr>
          <w:i/>
        </w:rPr>
        <w:t>c</w:t>
      </w:r>
      <w:r>
        <w:t xml:space="preserve"> = 0</w:t>
      </w:r>
    </w:p>
    <w:p w14:paraId="0F11EFAD" w14:textId="444D11A2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3</w:t>
      </w:r>
      <w:r>
        <w:t xml:space="preserve"> is perpendicular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rPr>
          <w:b/>
        </w:rPr>
        <w:t xml:space="preserve"> </w:t>
      </w:r>
      <w:r>
        <w:t>and passes through the origin.</w:t>
      </w:r>
    </w:p>
    <w:p w14:paraId="530D679F" w14:textId="4FFD1D1B" w:rsidR="00B97AEF" w:rsidRPr="00B97AEF" w:rsidRDefault="00B97AEF" w:rsidP="00954B48">
      <w:pPr>
        <w:pStyle w:val="Questionfollowline"/>
        <w:rPr>
          <w:b/>
        </w:rPr>
      </w:pPr>
      <w:r>
        <w:tab/>
      </w:r>
      <w:r w:rsidRPr="00954B48">
        <w:rPr>
          <w:b/>
        </w:rPr>
        <w:t>c</w:t>
      </w:r>
      <w:r>
        <w:tab/>
        <w:t xml:space="preserve">Find an equation of </w:t>
      </w:r>
      <w:r>
        <w:rPr>
          <w:b/>
        </w:rPr>
        <w:t>L</w:t>
      </w:r>
      <w:r>
        <w:rPr>
          <w:b/>
          <w:vertAlign w:val="subscript"/>
        </w:rPr>
        <w:t>3</w:t>
      </w:r>
    </w:p>
    <w:p w14:paraId="218BF628" w14:textId="03237C89" w:rsidR="00B958B8" w:rsidRDefault="00B958B8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487A4A4B" w14:textId="5BFB6F7A" w:rsidR="00F302BE" w:rsidRDefault="00B97AEF" w:rsidP="00F302BE">
      <w:pPr>
        <w:pStyle w:val="Question1stline4parts"/>
      </w:pPr>
      <w:r>
        <w:rPr>
          <w:b/>
        </w:rPr>
        <w:t>1</w:t>
      </w:r>
      <w:r>
        <w:rPr>
          <w:b/>
        </w:rPr>
        <w:tab/>
      </w:r>
      <w:r w:rsidRPr="0016346E">
        <w:rPr>
          <w:b/>
        </w:rPr>
        <w:t>a</w:t>
      </w:r>
      <w:r w:rsidRPr="00B97AEF">
        <w:tab/>
      </w:r>
      <w:r w:rsidRPr="00B97AEF">
        <w:rPr>
          <w:i/>
        </w:rPr>
        <w:t>y</w:t>
      </w:r>
      <w:r>
        <w:t> = 3</w:t>
      </w:r>
      <w:r>
        <w:rPr>
          <w:i/>
        </w:rPr>
        <w:t>x</w:t>
      </w:r>
      <w:r>
        <w:t xml:space="preserve"> –7</w:t>
      </w:r>
      <w:r>
        <w:tab/>
      </w:r>
      <w:r w:rsidRPr="0016346E">
        <w:rPr>
          <w:b/>
        </w:rPr>
        <w:t>b</w:t>
      </w:r>
      <w:r>
        <w:tab/>
      </w:r>
      <w:r>
        <w:rPr>
          <w:i/>
        </w:rPr>
        <w:t>y</w:t>
      </w:r>
      <w:r>
        <w:t xml:space="preserve"> = –2</w:t>
      </w:r>
      <w:r>
        <w:rPr>
          <w:i/>
        </w:rPr>
        <w:t>x</w:t>
      </w:r>
      <w:r>
        <w:t xml:space="preserve"> + 5</w:t>
      </w:r>
    </w:p>
    <w:p w14:paraId="2173366B" w14:textId="27B5409A" w:rsidR="00B97AEF" w:rsidRDefault="00B97AEF" w:rsidP="009A08CA">
      <w:pPr>
        <w:pStyle w:val="Questionfollowline4parts"/>
      </w:pPr>
      <w:r>
        <w:tab/>
      </w:r>
      <w:r w:rsidRPr="0016346E">
        <w:rPr>
          <w:b/>
        </w:rPr>
        <w:t>c</w:t>
      </w:r>
      <w:r>
        <w:tab/>
      </w:r>
      <w:r>
        <w:rPr>
          <w:i/>
        </w:rPr>
        <w:t>y</w:t>
      </w:r>
      <w:r>
        <w:t xml:space="preserve"> = –</w:t>
      </w:r>
      <w:r>
        <w:rPr>
          <w:position w:val="-20"/>
        </w:rPr>
        <w:object w:dxaOrig="195" w:dyaOrig="495" w14:anchorId="05BE5794">
          <v:shape id="_x0000_i1056" type="#_x0000_t75" style="width:9pt;height:24pt" o:ole="">
            <v:imagedata r:id="rId66" o:title=""/>
          </v:shape>
          <o:OLEObject Type="Embed" ProgID="Equation.DSMT4" ShapeID="_x0000_i1056" DrawAspect="Content" ObjectID="_1652706079" r:id="rId71"/>
        </w:object>
      </w:r>
      <w:r>
        <w:rPr>
          <w:i/>
        </w:rPr>
        <w:t>x</w:t>
      </w:r>
      <w:r>
        <w:t xml:space="preserve"> </w:t>
      </w:r>
      <w:r>
        <w:tab/>
      </w:r>
      <w:r w:rsidRPr="0016346E">
        <w:rPr>
          <w:b/>
        </w:rPr>
        <w:t>d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200" w:dyaOrig="499" w14:anchorId="0863ADD6">
          <v:shape id="_x0000_i1057" type="#_x0000_t75" style="width:9pt;height:24.6pt" o:ole="">
            <v:imagedata r:id="rId72" o:title=""/>
          </v:shape>
          <o:OLEObject Type="Embed" ProgID="Equation.DSMT4" ShapeID="_x0000_i1057" DrawAspect="Content" ObjectID="_1652706080" r:id="rId73"/>
        </w:object>
      </w:r>
      <w:r>
        <w:rPr>
          <w:i/>
        </w:rPr>
        <w:t>x</w:t>
      </w:r>
      <w:r>
        <w:t xml:space="preserve"> + 8</w:t>
      </w:r>
    </w:p>
    <w:p w14:paraId="38C6EB3F" w14:textId="0DCAC2DC" w:rsidR="00B97AEF" w:rsidRDefault="00B10985" w:rsidP="009A08CA">
      <w:pPr>
        <w:pStyle w:val="Question1stline4parts"/>
      </w:pPr>
      <w:r>
        <w:rPr>
          <w:b/>
        </w:rPr>
        <w:t>2</w:t>
      </w:r>
      <w:r w:rsidR="00B97AEF">
        <w:tab/>
      </w:r>
      <w:r w:rsidR="00B97AEF" w:rsidRPr="003C4FC5">
        <w:rPr>
          <w:i/>
        </w:rPr>
        <w:t>y</w:t>
      </w:r>
      <w:r w:rsidR="00B97AEF">
        <w:t xml:space="preserve"> = </w:t>
      </w:r>
      <w:r w:rsidR="00B97AEF">
        <w:rPr>
          <w:rFonts w:cs="Times New Roman"/>
        </w:rPr>
        <w:t>−</w:t>
      </w:r>
      <w:r w:rsidR="00B97AEF">
        <w:t>2</w:t>
      </w:r>
      <w:r w:rsidR="00B97AEF" w:rsidRPr="003C4FC5">
        <w:rPr>
          <w:i/>
        </w:rPr>
        <w:t>x</w:t>
      </w:r>
      <w:r w:rsidR="00B97AEF">
        <w:t xml:space="preserve"> </w:t>
      </w:r>
      <w:r w:rsidR="00B97AEF">
        <w:rPr>
          <w:rFonts w:cs="Times New Roman"/>
        </w:rPr>
        <w:t>–</w:t>
      </w:r>
      <w:r w:rsidR="00B97AEF">
        <w:t xml:space="preserve"> 7</w:t>
      </w:r>
    </w:p>
    <w:p w14:paraId="06F66A38" w14:textId="05732C61" w:rsidR="00B97AEF" w:rsidRDefault="00B10985" w:rsidP="009A08CA">
      <w:pPr>
        <w:pStyle w:val="Question1stline4parts"/>
      </w:pPr>
      <w:r>
        <w:rPr>
          <w:b/>
        </w:rPr>
        <w:t>3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y</w:t>
      </w:r>
      <w:r w:rsidR="00B97AEF">
        <w:t xml:space="preserve"> = –</w:t>
      </w:r>
      <w:r w:rsidR="00B97AEF">
        <w:rPr>
          <w:position w:val="-20"/>
        </w:rPr>
        <w:object w:dxaOrig="195" w:dyaOrig="495" w14:anchorId="22A8BF80">
          <v:shape id="_x0000_i1058" type="#_x0000_t75" style="width:9pt;height:24pt" o:ole="">
            <v:imagedata r:id="rId66" o:title=""/>
          </v:shape>
          <o:OLEObject Type="Embed" ProgID="Equation.DSMT4" ShapeID="_x0000_i1058" DrawAspect="Content" ObjectID="_1652706081" r:id="rId74"/>
        </w:object>
      </w:r>
      <w:r w:rsidR="00B97AEF">
        <w:rPr>
          <w:i/>
        </w:rPr>
        <w:t>x</w:t>
      </w:r>
      <w:r w:rsidR="00B97AEF">
        <w:t xml:space="preserve"> + 2</w:t>
      </w:r>
      <w:r w:rsidR="00B97AEF"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y</w:t>
      </w:r>
      <w:r w:rsidR="00B97AEF">
        <w:t xml:space="preserve"> = 3</w:t>
      </w:r>
      <w:r w:rsidR="00B97AEF">
        <w:rPr>
          <w:i/>
        </w:rPr>
        <w:t>x</w:t>
      </w:r>
      <w:r w:rsidR="00B97AEF">
        <w:t xml:space="preserve"> + 7</w:t>
      </w:r>
    </w:p>
    <w:p w14:paraId="3E4A9B7A" w14:textId="4CBDF4AC" w:rsidR="00B97AEF" w:rsidRDefault="00B97AEF" w:rsidP="009A08CA">
      <w:pPr>
        <w:pStyle w:val="Questionfollowline4parts"/>
      </w:pPr>
      <w:r>
        <w:tab/>
      </w:r>
      <w:r w:rsidRPr="0016346E">
        <w:rPr>
          <w:b/>
        </w:rPr>
        <w:t>c</w:t>
      </w:r>
      <w:r>
        <w:tab/>
      </w:r>
      <w:r>
        <w:rPr>
          <w:i/>
        </w:rPr>
        <w:t>y</w:t>
      </w:r>
      <w:r>
        <w:t xml:space="preserve"> = –4</w:t>
      </w:r>
      <w:r>
        <w:rPr>
          <w:i/>
        </w:rPr>
        <w:t>x</w:t>
      </w:r>
      <w:r>
        <w:t xml:space="preserve"> + 35</w:t>
      </w:r>
      <w:r>
        <w:tab/>
      </w:r>
      <w:r w:rsidRPr="0016346E">
        <w:rPr>
          <w:b/>
        </w:rPr>
        <w:t>d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200" w:dyaOrig="499" w14:anchorId="2444F952">
          <v:shape id="_x0000_i1059" type="#_x0000_t75" style="width:9pt;height:24.6pt" o:ole="">
            <v:imagedata r:id="rId75" o:title=""/>
          </v:shape>
          <o:OLEObject Type="Embed" ProgID="Equation.DSMT4" ShapeID="_x0000_i1059" DrawAspect="Content" ObjectID="_1652706082" r:id="rId76"/>
        </w:object>
      </w:r>
      <w:r>
        <w:rPr>
          <w:i/>
        </w:rPr>
        <w:t>x</w:t>
      </w:r>
      <w:r>
        <w:t xml:space="preserve"> – 8</w:t>
      </w:r>
    </w:p>
    <w:p w14:paraId="3CD6C516" w14:textId="1F241595" w:rsidR="00B97AEF" w:rsidRDefault="00B10985" w:rsidP="009A08CA">
      <w:pPr>
        <w:pStyle w:val="Question1stline4parts"/>
      </w:pPr>
      <w:r>
        <w:rPr>
          <w:b/>
        </w:rPr>
        <w:t>4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y</w:t>
      </w:r>
      <w:r w:rsidR="00B97AEF">
        <w:t> = –</w:t>
      </w:r>
      <w:r w:rsidR="00B97AEF">
        <w:rPr>
          <w:position w:val="-20"/>
        </w:rPr>
        <w:object w:dxaOrig="195" w:dyaOrig="495" w14:anchorId="4B5E7303">
          <v:shape id="_x0000_i1060" type="#_x0000_t75" style="width:9pt;height:24pt" o:ole="">
            <v:imagedata r:id="rId66" o:title=""/>
          </v:shape>
          <o:OLEObject Type="Embed" ProgID="Equation.DSMT4" ShapeID="_x0000_i1060" DrawAspect="Content" ObjectID="_1652706083" r:id="rId77"/>
        </w:object>
      </w:r>
      <w:r w:rsidR="00B97AEF">
        <w:rPr>
          <w:i/>
        </w:rPr>
        <w:t>x</w:t>
      </w:r>
      <w:r w:rsidR="00B97AEF">
        <w:rPr>
          <w:i/>
        </w:rPr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y</w:t>
      </w:r>
      <w:r w:rsidR="00B97AEF">
        <w:t> = 2</w:t>
      </w:r>
      <w:r w:rsidR="00B97AEF">
        <w:rPr>
          <w:i/>
        </w:rPr>
        <w:t>x</w:t>
      </w:r>
    </w:p>
    <w:p w14:paraId="2B865AC4" w14:textId="626C17E6" w:rsidR="00B97AEF" w:rsidRDefault="00B10985" w:rsidP="001C0593">
      <w:pPr>
        <w:pStyle w:val="Question1stline4parts"/>
        <w:tabs>
          <w:tab w:val="clear" w:pos="6096"/>
          <w:tab w:val="left" w:pos="5954"/>
        </w:tabs>
      </w:pPr>
      <w:r>
        <w:rPr>
          <w:b/>
        </w:rPr>
        <w:t>5</w:t>
      </w:r>
      <w:r w:rsidR="00B97AEF">
        <w:tab/>
      </w:r>
      <w:r w:rsidR="00B97AEF" w:rsidRPr="0016346E">
        <w:rPr>
          <w:b/>
        </w:rPr>
        <w:t>a</w:t>
      </w:r>
      <w:r w:rsidR="00B97AEF">
        <w:tab/>
        <w:t>Parallel</w:t>
      </w:r>
      <w:r w:rsidR="00B97AEF">
        <w:tab/>
      </w:r>
      <w:r w:rsidR="00B97AEF" w:rsidRPr="0016346E">
        <w:rPr>
          <w:b/>
        </w:rPr>
        <w:t>b</w:t>
      </w:r>
      <w:r w:rsidR="00B97AEF">
        <w:tab/>
        <w:t>Neither</w:t>
      </w:r>
      <w:r w:rsidR="00B97AEF">
        <w:tab/>
      </w:r>
      <w:r w:rsidR="00B97AEF" w:rsidRPr="0016346E">
        <w:rPr>
          <w:b/>
        </w:rPr>
        <w:t>c</w:t>
      </w:r>
      <w:r w:rsidR="001C0593">
        <w:rPr>
          <w:b/>
        </w:rPr>
        <w:tab/>
      </w:r>
      <w:r w:rsidR="00B97AEF">
        <w:t xml:space="preserve">Perpendicular </w:t>
      </w:r>
    </w:p>
    <w:p w14:paraId="2CDF71C5" w14:textId="4273A35D" w:rsidR="00B97AEF" w:rsidRDefault="00B97AEF" w:rsidP="009A08CA">
      <w:pPr>
        <w:pStyle w:val="Questionfollowline4parts"/>
      </w:pPr>
      <w:r>
        <w:tab/>
      </w:r>
      <w:r w:rsidRPr="0016346E">
        <w:rPr>
          <w:b/>
        </w:rPr>
        <w:t>d</w:t>
      </w:r>
      <w:r>
        <w:tab/>
        <w:t>Perpendicular</w:t>
      </w:r>
      <w:r>
        <w:tab/>
      </w:r>
      <w:r w:rsidRPr="0016346E">
        <w:rPr>
          <w:b/>
        </w:rPr>
        <w:t>e</w:t>
      </w:r>
      <w:r>
        <w:tab/>
        <w:t>Neither</w:t>
      </w:r>
      <w:r>
        <w:tab/>
      </w:r>
      <w:r w:rsidRPr="0016346E">
        <w:rPr>
          <w:b/>
        </w:rPr>
        <w:t>f</w:t>
      </w:r>
      <w:r>
        <w:tab/>
        <w:t>Parallel</w:t>
      </w:r>
    </w:p>
    <w:p w14:paraId="69FA4D48" w14:textId="70795828" w:rsidR="00B97AEF" w:rsidRPr="00B97AEF" w:rsidRDefault="00B10985" w:rsidP="001C0593">
      <w:pPr>
        <w:pStyle w:val="Question1stline4parts"/>
        <w:tabs>
          <w:tab w:val="clear" w:pos="6096"/>
          <w:tab w:val="left" w:pos="6019"/>
        </w:tabs>
      </w:pPr>
      <w:r>
        <w:rPr>
          <w:b/>
        </w:rPr>
        <w:t>6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x</w:t>
      </w:r>
      <w:r w:rsidR="00B97AEF">
        <w:t xml:space="preserve"> + 2</w:t>
      </w:r>
      <w:r w:rsidR="00B97AEF">
        <w:rPr>
          <w:i/>
        </w:rPr>
        <w:t>y</w:t>
      </w:r>
      <w:r w:rsidR="00B97AEF">
        <w:t xml:space="preserve"> – 4 = 0</w:t>
      </w:r>
      <w:r w:rsidR="00B97AEF"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x</w:t>
      </w:r>
      <w:r w:rsidR="00B97AEF">
        <w:t xml:space="preserve"> + 2</w:t>
      </w:r>
      <w:r w:rsidR="00B97AEF">
        <w:rPr>
          <w:i/>
        </w:rPr>
        <w:t>y</w:t>
      </w:r>
      <w:r w:rsidR="00B97AEF">
        <w:t xml:space="preserve"> + 2 = 0</w:t>
      </w:r>
      <w:r w:rsidR="00B97AEF">
        <w:tab/>
      </w:r>
      <w:r w:rsidR="00B97AEF" w:rsidRPr="0016346E">
        <w:rPr>
          <w:b/>
        </w:rPr>
        <w:t>c</w:t>
      </w:r>
      <w:r w:rsidR="00B97AEF">
        <w:tab/>
      </w:r>
      <w:r w:rsidR="00B97AEF">
        <w:rPr>
          <w:i/>
        </w:rPr>
        <w:t>y</w:t>
      </w:r>
      <w:r w:rsidR="00B97AEF">
        <w:t xml:space="preserve"> = 2</w:t>
      </w:r>
      <w:r w:rsidR="00B97AEF">
        <w:rPr>
          <w:i/>
        </w:rPr>
        <w:t>x</w:t>
      </w:r>
    </w:p>
    <w:p w14:paraId="068E50E2" w14:textId="77777777" w:rsidR="00B97AEF" w:rsidRPr="00B97AEF" w:rsidRDefault="00B97AEF" w:rsidP="00F302BE">
      <w:pPr>
        <w:pStyle w:val="Question1stline4parts"/>
        <w:rPr>
          <w:b/>
        </w:rPr>
      </w:pPr>
    </w:p>
    <w:p w14:paraId="1CFA7748" w14:textId="6425405B" w:rsidR="00F302BE" w:rsidRPr="00F302BE" w:rsidRDefault="00F302BE" w:rsidP="00F302BE">
      <w:pPr>
        <w:pStyle w:val="Question1stline4parts"/>
        <w:rPr>
          <w:b/>
        </w:rPr>
      </w:pPr>
    </w:p>
    <w:sectPr w:rsidR="00F302BE" w:rsidRPr="00F302BE" w:rsidSect="00B078E9">
      <w:headerReference w:type="even" r:id="rId78"/>
      <w:headerReference w:type="default" r:id="rId79"/>
      <w:footerReference w:type="even" r:id="rId80"/>
      <w:footerReference w:type="default" r:id="rId81"/>
      <w:headerReference w:type="first" r:id="rId82"/>
      <w:footerReference w:type="first" r:id="rId8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599CDD" w14:textId="77777777" w:rsidR="00CC594E" w:rsidRDefault="00CC594E" w:rsidP="00BB2716">
      <w:pPr>
        <w:spacing w:after="0" w:line="240" w:lineRule="auto"/>
      </w:pPr>
      <w:r>
        <w:separator/>
      </w:r>
    </w:p>
  </w:endnote>
  <w:endnote w:type="continuationSeparator" w:id="0">
    <w:p w14:paraId="6FCAAFEE" w14:textId="77777777" w:rsidR="00CC594E" w:rsidRDefault="00CC594E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4BB4B2" w14:textId="77777777" w:rsidR="00397200" w:rsidRDefault="0039720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2AA5409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83A9ED" w14:textId="77777777" w:rsidR="00397200" w:rsidRDefault="003972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1B3A1D" w14:textId="77777777" w:rsidR="00CC594E" w:rsidRDefault="00CC594E" w:rsidP="00BB2716">
      <w:pPr>
        <w:spacing w:after="0" w:line="240" w:lineRule="auto"/>
      </w:pPr>
      <w:r>
        <w:separator/>
      </w:r>
    </w:p>
  </w:footnote>
  <w:footnote w:type="continuationSeparator" w:id="0">
    <w:p w14:paraId="31600CDF" w14:textId="77777777" w:rsidR="00CC594E" w:rsidRDefault="00CC594E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86C492" w14:textId="77777777" w:rsidR="00397200" w:rsidRDefault="0039720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6BC1536C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5E9A74" w14:textId="77777777" w:rsidR="00397200" w:rsidRDefault="0039720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83C62"/>
    <w:rsid w:val="000A58DC"/>
    <w:rsid w:val="000E5B9C"/>
    <w:rsid w:val="000F1EA2"/>
    <w:rsid w:val="000F50C9"/>
    <w:rsid w:val="000F7028"/>
    <w:rsid w:val="0010436B"/>
    <w:rsid w:val="0011470D"/>
    <w:rsid w:val="00142624"/>
    <w:rsid w:val="0016346E"/>
    <w:rsid w:val="0019079D"/>
    <w:rsid w:val="00190877"/>
    <w:rsid w:val="00192811"/>
    <w:rsid w:val="001C0593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615C8"/>
    <w:rsid w:val="00385173"/>
    <w:rsid w:val="00397200"/>
    <w:rsid w:val="0039786A"/>
    <w:rsid w:val="00397F0B"/>
    <w:rsid w:val="003A08F9"/>
    <w:rsid w:val="003C178A"/>
    <w:rsid w:val="003D3A9C"/>
    <w:rsid w:val="003E00E1"/>
    <w:rsid w:val="0040229D"/>
    <w:rsid w:val="00425A37"/>
    <w:rsid w:val="00445A1A"/>
    <w:rsid w:val="00446FEA"/>
    <w:rsid w:val="004751C5"/>
    <w:rsid w:val="00483A6F"/>
    <w:rsid w:val="00484429"/>
    <w:rsid w:val="00487F41"/>
    <w:rsid w:val="004A259D"/>
    <w:rsid w:val="004B7149"/>
    <w:rsid w:val="004D761D"/>
    <w:rsid w:val="004D7D60"/>
    <w:rsid w:val="004F2E65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3386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D36E2"/>
    <w:rsid w:val="008E4C92"/>
    <w:rsid w:val="0092736E"/>
    <w:rsid w:val="009368CB"/>
    <w:rsid w:val="00940540"/>
    <w:rsid w:val="00950261"/>
    <w:rsid w:val="00954B48"/>
    <w:rsid w:val="009723E4"/>
    <w:rsid w:val="00993814"/>
    <w:rsid w:val="009A08CA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10985"/>
    <w:rsid w:val="00B279CA"/>
    <w:rsid w:val="00B43FA3"/>
    <w:rsid w:val="00B45C4F"/>
    <w:rsid w:val="00B52604"/>
    <w:rsid w:val="00B601B1"/>
    <w:rsid w:val="00B64BC5"/>
    <w:rsid w:val="00B7484F"/>
    <w:rsid w:val="00B83439"/>
    <w:rsid w:val="00B869C4"/>
    <w:rsid w:val="00B958B8"/>
    <w:rsid w:val="00B97AEF"/>
    <w:rsid w:val="00BB2716"/>
    <w:rsid w:val="00BC1B7D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CC594E"/>
    <w:rsid w:val="00D34886"/>
    <w:rsid w:val="00D43796"/>
    <w:rsid w:val="00D602D4"/>
    <w:rsid w:val="00D67F9C"/>
    <w:rsid w:val="00D73D31"/>
    <w:rsid w:val="00DA3D10"/>
    <w:rsid w:val="00DB105B"/>
    <w:rsid w:val="00DE3369"/>
    <w:rsid w:val="00DE7DB5"/>
    <w:rsid w:val="00E11F7F"/>
    <w:rsid w:val="00E12795"/>
    <w:rsid w:val="00E45F9C"/>
    <w:rsid w:val="00E74226"/>
    <w:rsid w:val="00E95968"/>
    <w:rsid w:val="00EA1A5E"/>
    <w:rsid w:val="00EA2B73"/>
    <w:rsid w:val="00EC0296"/>
    <w:rsid w:val="00EE3490"/>
    <w:rsid w:val="00F06B4C"/>
    <w:rsid w:val="00F11D5F"/>
    <w:rsid w:val="00F13185"/>
    <w:rsid w:val="00F15833"/>
    <w:rsid w:val="00F302BE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5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260.wmf"/><Relationship Id="rId82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7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0.wmf"/><Relationship Id="rId80" Type="http://schemas.openxmlformats.org/officeDocument/2006/relationships/footer" Target="footer1.xml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1.wmf"/><Relationship Id="rId83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BD9480-F537-4E53-AEAE-DEAA6235F3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33</Words>
  <Characters>361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7:00Z</dcterms:created>
  <dcterms:modified xsi:type="dcterms:W3CDTF">2020-06-03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